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C7305B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C7305B">
        <w:rPr>
          <w:rFonts w:ascii="Times New Roman" w:eastAsia="Calibri" w:hAnsi="Times New Roman" w:cs="Times New Roman"/>
          <w:b/>
          <w:sz w:val="28"/>
        </w:rPr>
        <w:t>К</w:t>
      </w:r>
      <w:r w:rsidR="00C63E9D" w:rsidRPr="00C7305B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C7305B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C7305B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C7305B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C7305B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C7305B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C7305B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C7305B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C7305B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C7305B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C7305B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C7305B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C7305B" w:rsidRDefault="00452D70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4</w:t>
      </w:r>
    </w:p>
    <w:p w:rsidR="00F52760" w:rsidRPr="00C7305B" w:rsidRDefault="00F52760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440E0" w:rsidRPr="00C7305B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C7305B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</w:t>
      </w:r>
      <w:r w:rsidR="002371ED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лл</w:t>
      </w:r>
      <w:r w:rsidR="00C7305B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="00C440E0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C7305B" w:rsidRDefault="00C63E9D" w:rsidP="00383538">
      <w:pPr>
        <w:numPr>
          <w:ilvl w:val="0"/>
          <w:numId w:val="17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адаптивного прогнозирования, в основе которой лежит </w:t>
      </w:r>
      <w:r w:rsidR="00452D70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уравнение нелинейного тренда</w:t>
      </w: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, называется</w:t>
      </w:r>
      <w:r w:rsidR="00DF3F2D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F3F2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экспоненциальных трендов</w:t>
      </w:r>
      <w:r w:rsidR="00DF3F2D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C7305B" w:rsidRDefault="00C63E9D" w:rsidP="00CB49E9">
      <w:pPr>
        <w:numPr>
          <w:ilvl w:val="1"/>
          <w:numId w:val="1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F52760" w:rsidRPr="00C7305B" w:rsidRDefault="00F52760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0889" w:rsidRPr="00C7305B" w:rsidRDefault="00C70889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5198A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383538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95198A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7A7918" w:rsidRPr="00C7305B" w:rsidRDefault="007A7918" w:rsidP="007A7918">
      <w:pPr>
        <w:numPr>
          <w:ilvl w:val="0"/>
          <w:numId w:val="17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Адаптивные модели прогнозирования тем меньше учитывают ценность «свежей» информации, чем больше параметр адаптации стремится </w:t>
      </w:r>
      <w:proofErr w:type="gram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</w:t>
      </w:r>
      <w:proofErr w:type="gramEnd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…:</w:t>
      </w:r>
    </w:p>
    <w:p w:rsidR="007A7918" w:rsidRPr="00C7305B" w:rsidRDefault="007A7918" w:rsidP="007A7918">
      <w:pPr>
        <w:numPr>
          <w:ilvl w:val="1"/>
          <w:numId w:val="3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единице;</w:t>
      </w:r>
    </w:p>
    <w:p w:rsidR="007A7918" w:rsidRPr="00C7305B" w:rsidRDefault="007A7918" w:rsidP="007A7918">
      <w:pPr>
        <w:numPr>
          <w:ilvl w:val="1"/>
          <w:numId w:val="3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улю;</w:t>
      </w:r>
    </w:p>
    <w:p w:rsidR="007A7918" w:rsidRPr="00C7305B" w:rsidRDefault="007A7918" w:rsidP="007A7918">
      <w:pPr>
        <w:numPr>
          <w:ilvl w:val="1"/>
          <w:numId w:val="3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инус единице;</w:t>
      </w:r>
    </w:p>
    <w:p w:rsidR="007A7918" w:rsidRPr="00C7305B" w:rsidRDefault="007A7918" w:rsidP="007A7918">
      <w:pPr>
        <w:numPr>
          <w:ilvl w:val="1"/>
          <w:numId w:val="3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рем;</w:t>
      </w:r>
    </w:p>
    <w:p w:rsidR="007A7918" w:rsidRPr="00C7305B" w:rsidRDefault="007A7918" w:rsidP="007A7918">
      <w:pPr>
        <w:numPr>
          <w:ilvl w:val="1"/>
          <w:numId w:val="3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бесконечности.</w:t>
      </w:r>
    </w:p>
    <w:p w:rsidR="0095198A" w:rsidRPr="00C7305B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B437E" w:rsidRPr="00C7305B" w:rsidRDefault="00BB437E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F52760" w:rsidRPr="00C7305B" w:rsidRDefault="00F52760" w:rsidP="00F5276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F52760" w:rsidRPr="00C7305B" w:rsidRDefault="00F52760" w:rsidP="00F52760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Если при моделировании процесса идентифицирован предел, к которому стремятся значения уровней ряда, то применяется</w:t>
      </w: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гнозной </w:t>
      </w:r>
      <w:proofErr w:type="spell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спекции</w:t>
      </w:r>
      <w:proofErr w:type="spellEnd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F52760" w:rsidRPr="00C7305B" w:rsidRDefault="00F52760" w:rsidP="00F52760">
      <w:pPr>
        <w:numPr>
          <w:ilvl w:val="1"/>
          <w:numId w:val="4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383538" w:rsidRPr="00C7305B" w:rsidRDefault="00383538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F52760" w:rsidRPr="00C7305B" w:rsidRDefault="00A7098C" w:rsidP="00F5276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</w:r>
      <w:r w:rsidR="00BB437E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="00F52760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F52760" w:rsidRPr="00C7305B" w:rsidRDefault="00F52760" w:rsidP="00F5276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ab/>
        <w:t xml:space="preserve"> 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F52760" w:rsidRPr="00C7305B" w:rsidRDefault="00F52760" w:rsidP="00F52760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4.</w:t>
      </w: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 xml:space="preserve">Уравнение вида: </w:t>
      </w:r>
      <w:r w:rsidRPr="00C7305B">
        <w:rPr>
          <w:position w:val="-12"/>
        </w:rPr>
        <w:object w:dxaOrig="1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25.1pt" o:ole="">
            <v:imagedata r:id="rId6" o:title=""/>
          </v:shape>
          <o:OLEObject Type="Embed" ProgID="Equation.DSMT4" ShapeID="_x0000_i1025" DrawAspect="Content" ObjectID="_1525530788" r:id="rId7"/>
        </w:object>
      </w:r>
      <w:r w:rsidR="008B0BFA" w:rsidRPr="00C7305B">
        <w:t xml:space="preserve"> </w:t>
      </w: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ыражает: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F52760" w:rsidRPr="00C7305B" w:rsidRDefault="00F52760" w:rsidP="00F52760">
      <w:pPr>
        <w:numPr>
          <w:ilvl w:val="1"/>
          <w:numId w:val="4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0A0EC5" w:rsidRPr="00C7305B" w:rsidRDefault="000A0EC5" w:rsidP="00A214DA">
      <w:pPr>
        <w:spacing w:after="0" w:line="240" w:lineRule="auto"/>
        <w:jc w:val="both"/>
        <w:rPr>
          <w:rFonts w:ascii="Times New Roman" w:hAnsi="Times New Roman" w:cs="Times New Roman"/>
          <w:bCs/>
          <w:iCs/>
        </w:rPr>
      </w:pPr>
    </w:p>
    <w:p w:rsidR="00C7305B" w:rsidRDefault="00C7305B" w:rsidP="00E94712">
      <w:pPr>
        <w:pStyle w:val="a3"/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4712" w:rsidRPr="00C7305B" w:rsidRDefault="00E94712" w:rsidP="00E94712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E72ADC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есколько</w:t>
      </w:r>
      <w:r w:rsidR="0095198A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авильны</w:t>
      </w:r>
      <w:r w:rsidR="00E72ADC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="0095198A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ответ</w:t>
      </w:r>
      <w:r w:rsidR="00E72ADC"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в</w:t>
      </w:r>
      <w:r w:rsidR="0095198A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C7305B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="0095198A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7098C" w:rsidRPr="00C7305B" w:rsidRDefault="00C70889" w:rsidP="0095198A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02B3B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02B3B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E72ADC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К показателям абсолютной величины колебаний относятся</w:t>
      </w:r>
      <w:r w:rsidR="0095198A"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мплитуда колебаний</w:t>
      </w:r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колеблемости</w:t>
      </w:r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реднее квадратическое отклонение уровней ряда от тренда</w:t>
      </w:r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реднее по модулю отклонение от тренда</w:t>
      </w:r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автокорреляции</w:t>
      </w:r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C7305B" w:rsidRDefault="00E72ADC" w:rsidP="0095198A">
      <w:pPr>
        <w:numPr>
          <w:ilvl w:val="1"/>
          <w:numId w:val="48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оэффициент рангов </w:t>
      </w:r>
      <w:proofErr w:type="spellStart"/>
      <w:r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пирмена</w:t>
      </w:r>
      <w:proofErr w:type="spellEnd"/>
      <w:r w:rsidR="0095198A" w:rsidRPr="00C7305B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</w:p>
    <w:p w:rsidR="0095198A" w:rsidRPr="00C7305B" w:rsidRDefault="0095198A" w:rsidP="0095198A">
      <w:p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A7098C" w:rsidRPr="00C7305B" w:rsidRDefault="00A7098C" w:rsidP="00A7098C">
      <w:pPr>
        <w:tabs>
          <w:tab w:val="num" w:pos="54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305B" w:rsidRDefault="00C7305B" w:rsidP="00466826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6826" w:rsidRPr="00C7305B" w:rsidRDefault="00466826" w:rsidP="00466826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C7305B"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8 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466826" w:rsidRPr="00C7305B" w:rsidRDefault="00466826" w:rsidP="0046682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араметр 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нии Фурье для двух гармоник рассчитывается с помощью формулы:</w:t>
      </w:r>
    </w:p>
    <w:p w:rsidR="00466826" w:rsidRPr="00C7305B" w:rsidRDefault="00C7305B" w:rsidP="00466826">
      <w:pPr>
        <w:tabs>
          <w:tab w:val="left" w:pos="1134"/>
        </w:tabs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C7305B">
        <w:rPr>
          <w:position w:val="-162"/>
        </w:rPr>
        <w:object w:dxaOrig="1680" w:dyaOrig="3379">
          <v:shape id="_x0000_i1026" type="#_x0000_t75" style="width:82.9pt;height:169.1pt" o:ole="">
            <v:imagedata r:id="rId8" o:title=""/>
          </v:shape>
          <o:OLEObject Type="Embed" ProgID="Equation.DSMT4" ShapeID="_x0000_i1026" DrawAspect="Content" ObjectID="_1525530789" r:id="rId9"/>
        </w:object>
      </w:r>
    </w:p>
    <w:p w:rsidR="0095198A" w:rsidRPr="00C7305B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1122AB" w:rsidRPr="00C7305B" w:rsidRDefault="001122AB" w:rsidP="00B46160">
      <w:pPr>
        <w:spacing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1E3C" w:rsidRPr="00C7305B" w:rsidRDefault="007F1E3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7F1E3C" w:rsidRPr="00C7305B" w:rsidRDefault="007F1E3C" w:rsidP="007F1E3C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[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7F1E3C" w:rsidRPr="00C7305B" w:rsidRDefault="00B94C28" w:rsidP="007F1E3C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7305B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7F1E3C" w:rsidRPr="00C7305B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7F1E3C" w:rsidRPr="00C7305B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7F1E3C" w:rsidRPr="00C7305B" w:rsidTr="005B0C9D">
        <w:trPr>
          <w:trHeight w:val="300"/>
          <w:jc w:val="center"/>
        </w:trPr>
        <w:tc>
          <w:tcPr>
            <w:tcW w:w="473" w:type="dxa"/>
            <w:vAlign w:val="center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95,67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94,73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90,24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88,18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99,38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1,68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3,15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6,98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10,86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7,33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proofErr w:type="spellStart"/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6,34</w:t>
            </w:r>
          </w:p>
        </w:tc>
      </w:tr>
      <w:tr w:rsidR="007F1E3C" w:rsidRPr="00C7305B" w:rsidTr="007F1E3C">
        <w:trPr>
          <w:trHeight w:val="300"/>
          <w:jc w:val="center"/>
        </w:trPr>
        <w:tc>
          <w:tcPr>
            <w:tcW w:w="473" w:type="dxa"/>
          </w:tcPr>
          <w:p w:rsidR="007F1E3C" w:rsidRPr="00C7305B" w:rsidRDefault="007F1E3C" w:rsidP="005B0C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5B0C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7F1E3C" w:rsidRPr="00C7305B" w:rsidRDefault="007F1E3C" w:rsidP="007F1E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C7305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6,24</w:t>
            </w:r>
          </w:p>
        </w:tc>
      </w:tr>
    </w:tbl>
    <w:p w:rsidR="00CB780E" w:rsidRPr="00C7305B" w:rsidRDefault="00CB780E" w:rsidP="00CB780E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B94C28" w:rsidRPr="00C7305B" w:rsidRDefault="00B94C28" w:rsidP="00B94C28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305B" w:rsidRDefault="00C7305B" w:rsidP="00B94C28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94C28" w:rsidRPr="00C7305B" w:rsidRDefault="00B94C28" w:rsidP="00B94C28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C73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C7305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 баллов</w:t>
      </w:r>
      <w:r w:rsidRPr="00C7305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94C28" w:rsidRPr="00C7305B" w:rsidRDefault="00B94C28" w:rsidP="00B94C28">
      <w:pPr>
        <w:pStyle w:val="3"/>
        <w:jc w:val="both"/>
        <w:rPr>
          <w:b w:val="0"/>
          <w:sz w:val="28"/>
          <w:szCs w:val="28"/>
        </w:rPr>
      </w:pPr>
      <w:r w:rsidRPr="00C7305B">
        <w:rPr>
          <w:b w:val="0"/>
          <w:sz w:val="28"/>
          <w:szCs w:val="28"/>
        </w:rPr>
        <w:t>8</w:t>
      </w:r>
      <w:r w:rsidRPr="00C7305B">
        <w:rPr>
          <w:b w:val="0"/>
          <w:i/>
          <w:sz w:val="28"/>
          <w:szCs w:val="28"/>
        </w:rPr>
        <w:t>.</w:t>
      </w:r>
      <w:r w:rsidRPr="00C7305B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B94C28" w:rsidRPr="00C7305B" w:rsidRDefault="00B94C28" w:rsidP="00B94C28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B94C28" w:rsidRPr="00C7305B" w:rsidTr="00F31943">
        <w:tc>
          <w:tcPr>
            <w:tcW w:w="2303" w:type="dxa"/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C7305B">
              <w:rPr>
                <w:b w:val="0"/>
                <w:sz w:val="28"/>
                <w:szCs w:val="28"/>
              </w:rPr>
              <w:t>201</w:t>
            </w:r>
            <w:r w:rsidRPr="00C7305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C7305B">
              <w:rPr>
                <w:b w:val="0"/>
                <w:sz w:val="28"/>
                <w:szCs w:val="28"/>
              </w:rPr>
              <w:t>201</w:t>
            </w:r>
            <w:r w:rsidRPr="00C7305B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C7305B">
              <w:rPr>
                <w:b w:val="0"/>
                <w:sz w:val="28"/>
                <w:szCs w:val="28"/>
              </w:rPr>
              <w:t>201</w:t>
            </w:r>
            <w:r w:rsidRPr="00C7305B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B94C28" w:rsidRPr="00C7305B" w:rsidTr="00F31943">
        <w:tc>
          <w:tcPr>
            <w:tcW w:w="2303" w:type="dxa"/>
            <w:tcBorders>
              <w:bottom w:val="single" w:sz="4" w:space="0" w:color="auto"/>
            </w:tcBorders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54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79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138</w:t>
            </w:r>
          </w:p>
        </w:tc>
      </w:tr>
      <w:tr w:rsidR="00B94C28" w:rsidRPr="00C7305B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89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20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106</w:t>
            </w:r>
          </w:p>
        </w:tc>
      </w:tr>
      <w:tr w:rsidR="00B94C28" w:rsidRPr="00C7305B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90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207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105</w:t>
            </w:r>
          </w:p>
        </w:tc>
      </w:tr>
      <w:tr w:rsidR="00B94C28" w:rsidRPr="00C7305B" w:rsidTr="00F31943">
        <w:tc>
          <w:tcPr>
            <w:tcW w:w="2303" w:type="dxa"/>
            <w:tcBorders>
              <w:top w:val="single" w:sz="4" w:space="0" w:color="auto"/>
            </w:tcBorders>
          </w:tcPr>
          <w:p w:rsidR="00B94C28" w:rsidRPr="00C7305B" w:rsidRDefault="00B94C28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50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21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B94C28" w:rsidRPr="00C7305B" w:rsidRDefault="00B94C28" w:rsidP="00B94C2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C7305B">
              <w:rPr>
                <w:b w:val="0"/>
                <w:sz w:val="28"/>
                <w:szCs w:val="28"/>
              </w:rPr>
              <w:t>107</w:t>
            </w:r>
          </w:p>
        </w:tc>
      </w:tr>
    </w:tbl>
    <w:p w:rsidR="00B94C28" w:rsidRPr="00C7305B" w:rsidRDefault="00B94C28" w:rsidP="00B94C28">
      <w:pPr>
        <w:pStyle w:val="3"/>
        <w:ind w:firstLine="720"/>
        <w:jc w:val="both"/>
        <w:rPr>
          <w:b w:val="0"/>
          <w:sz w:val="28"/>
          <w:szCs w:val="28"/>
        </w:rPr>
      </w:pPr>
    </w:p>
    <w:p w:rsidR="00B94C28" w:rsidRPr="00C7305B" w:rsidRDefault="00B94C28" w:rsidP="00B94C28">
      <w:pPr>
        <w:pStyle w:val="3"/>
        <w:ind w:firstLine="720"/>
        <w:jc w:val="both"/>
        <w:rPr>
          <w:b w:val="0"/>
          <w:sz w:val="28"/>
          <w:szCs w:val="28"/>
        </w:rPr>
      </w:pPr>
      <w:r w:rsidRPr="00C7305B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B94C28" w:rsidRPr="00C7305B" w:rsidRDefault="00B94C28" w:rsidP="00B94C28">
      <w:pPr>
        <w:pStyle w:val="3"/>
        <w:ind w:firstLine="720"/>
        <w:jc w:val="both"/>
        <w:rPr>
          <w:b w:val="0"/>
          <w:sz w:val="28"/>
          <w:szCs w:val="28"/>
        </w:rPr>
      </w:pPr>
      <w:r w:rsidRPr="00C7305B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B94C28" w:rsidRPr="00C7305B" w:rsidRDefault="00B94C28" w:rsidP="00B94C28">
      <w:pPr>
        <w:pStyle w:val="3"/>
        <w:ind w:firstLine="720"/>
        <w:jc w:val="both"/>
        <w:rPr>
          <w:b w:val="0"/>
          <w:sz w:val="28"/>
          <w:szCs w:val="28"/>
        </w:rPr>
      </w:pPr>
      <w:r w:rsidRPr="00C7305B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B94C28" w:rsidRPr="00C7305B" w:rsidRDefault="00B94C28" w:rsidP="00B94C28">
      <w:pPr>
        <w:pStyle w:val="3"/>
        <w:ind w:firstLine="720"/>
        <w:jc w:val="both"/>
        <w:rPr>
          <w:bCs/>
          <w:iCs/>
          <w:sz w:val="28"/>
          <w:szCs w:val="28"/>
        </w:rPr>
      </w:pPr>
      <w:r w:rsidRPr="00C7305B">
        <w:rPr>
          <w:b w:val="0"/>
          <w:sz w:val="28"/>
          <w:szCs w:val="28"/>
        </w:rPr>
        <w:t>Сделайте выводы.</w:t>
      </w:r>
    </w:p>
    <w:p w:rsidR="00897957" w:rsidRPr="00C7305B" w:rsidRDefault="0089795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897957" w:rsidRPr="00C7305B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46AF5"/>
    <w:multiLevelType w:val="hybridMultilevel"/>
    <w:tmpl w:val="0C98A822"/>
    <w:lvl w:ilvl="0" w:tplc="0419000F">
      <w:start w:val="1"/>
      <w:numFmt w:val="decimal"/>
      <w:lvlText w:val="%1."/>
      <w:lvlJc w:val="left"/>
      <w:pPr>
        <w:ind w:left="3585" w:hanging="360"/>
      </w:pPr>
    </w:lvl>
    <w:lvl w:ilvl="1" w:tplc="04190019" w:tentative="1">
      <w:start w:val="1"/>
      <w:numFmt w:val="lowerLetter"/>
      <w:lvlText w:val="%2."/>
      <w:lvlJc w:val="left"/>
      <w:pPr>
        <w:ind w:left="4305" w:hanging="360"/>
      </w:pPr>
    </w:lvl>
    <w:lvl w:ilvl="2" w:tplc="0419001B" w:tentative="1">
      <w:start w:val="1"/>
      <w:numFmt w:val="lowerRoman"/>
      <w:lvlText w:val="%3."/>
      <w:lvlJc w:val="right"/>
      <w:pPr>
        <w:ind w:left="5025" w:hanging="180"/>
      </w:pPr>
    </w:lvl>
    <w:lvl w:ilvl="3" w:tplc="0419000F" w:tentative="1">
      <w:start w:val="1"/>
      <w:numFmt w:val="decimal"/>
      <w:lvlText w:val="%4."/>
      <w:lvlJc w:val="left"/>
      <w:pPr>
        <w:ind w:left="5745" w:hanging="360"/>
      </w:pPr>
    </w:lvl>
    <w:lvl w:ilvl="4" w:tplc="04190019" w:tentative="1">
      <w:start w:val="1"/>
      <w:numFmt w:val="lowerLetter"/>
      <w:lvlText w:val="%5."/>
      <w:lvlJc w:val="left"/>
      <w:pPr>
        <w:ind w:left="6465" w:hanging="360"/>
      </w:pPr>
    </w:lvl>
    <w:lvl w:ilvl="5" w:tplc="0419001B" w:tentative="1">
      <w:start w:val="1"/>
      <w:numFmt w:val="lowerRoman"/>
      <w:lvlText w:val="%6."/>
      <w:lvlJc w:val="right"/>
      <w:pPr>
        <w:ind w:left="7185" w:hanging="180"/>
      </w:pPr>
    </w:lvl>
    <w:lvl w:ilvl="6" w:tplc="0419000F" w:tentative="1">
      <w:start w:val="1"/>
      <w:numFmt w:val="decimal"/>
      <w:lvlText w:val="%7."/>
      <w:lvlJc w:val="left"/>
      <w:pPr>
        <w:ind w:left="7905" w:hanging="360"/>
      </w:pPr>
    </w:lvl>
    <w:lvl w:ilvl="7" w:tplc="04190019" w:tentative="1">
      <w:start w:val="1"/>
      <w:numFmt w:val="lowerLetter"/>
      <w:lvlText w:val="%8."/>
      <w:lvlJc w:val="left"/>
      <w:pPr>
        <w:ind w:left="8625" w:hanging="360"/>
      </w:pPr>
    </w:lvl>
    <w:lvl w:ilvl="8" w:tplc="041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1">
    <w:nsid w:val="0341166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06C843ED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0D2C0936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6">
    <w:nsid w:val="12F164DD"/>
    <w:multiLevelType w:val="hybridMultilevel"/>
    <w:tmpl w:val="A37A00E2"/>
    <w:lvl w:ilvl="0" w:tplc="BE36C322">
      <w:start w:val="1"/>
      <w:numFmt w:val="decimal"/>
      <w:lvlText w:val="%1)"/>
      <w:lvlJc w:val="left"/>
      <w:pPr>
        <w:ind w:left="1050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E6796C"/>
    <w:multiLevelType w:val="hybridMultilevel"/>
    <w:tmpl w:val="F0D6D090"/>
    <w:lvl w:ilvl="0" w:tplc="DE32A7D2">
      <w:start w:val="1"/>
      <w:numFmt w:val="russianLower"/>
      <w:lvlText w:val="%1)"/>
      <w:lvlJc w:val="left"/>
      <w:pPr>
        <w:ind w:left="3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05" w:hanging="360"/>
      </w:pPr>
    </w:lvl>
    <w:lvl w:ilvl="2" w:tplc="0419001B" w:tentative="1">
      <w:start w:val="1"/>
      <w:numFmt w:val="lowerRoman"/>
      <w:lvlText w:val="%3."/>
      <w:lvlJc w:val="right"/>
      <w:pPr>
        <w:ind w:left="5025" w:hanging="180"/>
      </w:pPr>
    </w:lvl>
    <w:lvl w:ilvl="3" w:tplc="0419000F" w:tentative="1">
      <w:start w:val="1"/>
      <w:numFmt w:val="decimal"/>
      <w:lvlText w:val="%4."/>
      <w:lvlJc w:val="left"/>
      <w:pPr>
        <w:ind w:left="5745" w:hanging="360"/>
      </w:pPr>
    </w:lvl>
    <w:lvl w:ilvl="4" w:tplc="04190019" w:tentative="1">
      <w:start w:val="1"/>
      <w:numFmt w:val="lowerLetter"/>
      <w:lvlText w:val="%5."/>
      <w:lvlJc w:val="left"/>
      <w:pPr>
        <w:ind w:left="6465" w:hanging="360"/>
      </w:pPr>
    </w:lvl>
    <w:lvl w:ilvl="5" w:tplc="0419001B" w:tentative="1">
      <w:start w:val="1"/>
      <w:numFmt w:val="lowerRoman"/>
      <w:lvlText w:val="%6."/>
      <w:lvlJc w:val="right"/>
      <w:pPr>
        <w:ind w:left="7185" w:hanging="180"/>
      </w:pPr>
    </w:lvl>
    <w:lvl w:ilvl="6" w:tplc="0419000F" w:tentative="1">
      <w:start w:val="1"/>
      <w:numFmt w:val="decimal"/>
      <w:lvlText w:val="%7."/>
      <w:lvlJc w:val="left"/>
      <w:pPr>
        <w:ind w:left="7905" w:hanging="360"/>
      </w:pPr>
    </w:lvl>
    <w:lvl w:ilvl="7" w:tplc="04190019" w:tentative="1">
      <w:start w:val="1"/>
      <w:numFmt w:val="lowerLetter"/>
      <w:lvlText w:val="%8."/>
      <w:lvlJc w:val="left"/>
      <w:pPr>
        <w:ind w:left="8625" w:hanging="360"/>
      </w:pPr>
    </w:lvl>
    <w:lvl w:ilvl="8" w:tplc="0419001B" w:tentative="1">
      <w:start w:val="1"/>
      <w:numFmt w:val="lowerRoman"/>
      <w:lvlText w:val="%9."/>
      <w:lvlJc w:val="right"/>
      <w:pPr>
        <w:ind w:left="9345" w:hanging="180"/>
      </w:pPr>
    </w:lvl>
  </w:abstractNum>
  <w:abstractNum w:abstractNumId="8">
    <w:nsid w:val="1A1A0B13"/>
    <w:multiLevelType w:val="hybridMultilevel"/>
    <w:tmpl w:val="19E0F7CC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404C7F"/>
    <w:multiLevelType w:val="multilevel"/>
    <w:tmpl w:val="A7F292C6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bullet"/>
      <w:lvlText w:val=""/>
      <w:lvlJc w:val="left"/>
      <w:pPr>
        <w:tabs>
          <w:tab w:val="num" w:pos="567"/>
        </w:tabs>
        <w:ind w:left="284" w:firstLine="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1CE243BE"/>
    <w:multiLevelType w:val="multilevel"/>
    <w:tmpl w:val="99364F3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ascii="Times New Roman" w:hAnsi="Times New Roman" w:cs="Times New Roman" w:hint="default"/>
        <w:i w:val="0"/>
        <w:color w:val="auto"/>
        <w:sz w:val="28"/>
        <w:szCs w:val="28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1">
    <w:nsid w:val="1E5B2FAB"/>
    <w:multiLevelType w:val="hybridMultilevel"/>
    <w:tmpl w:val="8CC62918"/>
    <w:lvl w:ilvl="0" w:tplc="ECAE8556">
      <w:start w:val="1"/>
      <w:numFmt w:val="russianLow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A7615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3">
    <w:nsid w:val="27DC6F4E"/>
    <w:multiLevelType w:val="hybridMultilevel"/>
    <w:tmpl w:val="BF92F302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583FA4"/>
    <w:multiLevelType w:val="hybridMultilevel"/>
    <w:tmpl w:val="7FD0D0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6">
    <w:nsid w:val="2B6D3B27"/>
    <w:multiLevelType w:val="hybridMultilevel"/>
    <w:tmpl w:val="2AD4655E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805811"/>
    <w:multiLevelType w:val="hybridMultilevel"/>
    <w:tmpl w:val="B8122328"/>
    <w:lvl w:ilvl="0" w:tplc="DE32A7D2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>
    <w:nsid w:val="2CE03977"/>
    <w:multiLevelType w:val="hybridMultilevel"/>
    <w:tmpl w:val="6E669CA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2EFD6356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0">
    <w:nsid w:val="320C2225"/>
    <w:multiLevelType w:val="hybridMultilevel"/>
    <w:tmpl w:val="49440494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E644BB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2">
    <w:nsid w:val="3610510E"/>
    <w:multiLevelType w:val="multilevel"/>
    <w:tmpl w:val="99364F3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ascii="Times New Roman" w:hAnsi="Times New Roman" w:cs="Times New Roman" w:hint="default"/>
        <w:i w:val="0"/>
        <w:color w:val="auto"/>
        <w:sz w:val="28"/>
        <w:szCs w:val="28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3">
    <w:nsid w:val="3641283C"/>
    <w:multiLevelType w:val="hybridMultilevel"/>
    <w:tmpl w:val="65C253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A232C1"/>
    <w:multiLevelType w:val="hybridMultilevel"/>
    <w:tmpl w:val="C3680FF8"/>
    <w:lvl w:ilvl="0" w:tplc="501CA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6">
    <w:nsid w:val="398862AB"/>
    <w:multiLevelType w:val="multilevel"/>
    <w:tmpl w:val="03EE31C0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567"/>
        </w:tabs>
        <w:ind w:left="284" w:firstLine="0"/>
      </w:pPr>
      <w:rPr>
        <w:rFonts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4734495A"/>
    <w:multiLevelType w:val="multilevel"/>
    <w:tmpl w:val="BC5CA08E"/>
    <w:lvl w:ilvl="0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8">
    <w:nsid w:val="480A697B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9">
    <w:nsid w:val="48756EA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0">
    <w:nsid w:val="4ABF4392"/>
    <w:multiLevelType w:val="multilevel"/>
    <w:tmpl w:val="9F62DC0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1">
    <w:nsid w:val="4D0F0B25"/>
    <w:multiLevelType w:val="hybridMultilevel"/>
    <w:tmpl w:val="DD9060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3C115E"/>
    <w:multiLevelType w:val="multilevel"/>
    <w:tmpl w:val="D00CFD18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567"/>
        </w:tabs>
        <w:ind w:left="284" w:firstLine="0"/>
      </w:pPr>
      <w:rPr>
        <w:rFonts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>
    <w:nsid w:val="4EBC38C6"/>
    <w:multiLevelType w:val="multilevel"/>
    <w:tmpl w:val="99364F3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ascii="Times New Roman" w:hAnsi="Times New Roman" w:cs="Times New Roman" w:hint="default"/>
        <w:i w:val="0"/>
        <w:color w:val="auto"/>
        <w:sz w:val="28"/>
        <w:szCs w:val="28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4">
    <w:nsid w:val="4F3D0B04"/>
    <w:multiLevelType w:val="multilevel"/>
    <w:tmpl w:val="78D85DC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567"/>
        </w:tabs>
        <w:ind w:left="284" w:firstLine="0"/>
      </w:pPr>
      <w:rPr>
        <w:rFonts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5080039B"/>
    <w:multiLevelType w:val="multilevel"/>
    <w:tmpl w:val="5FD024A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720" w:hanging="360"/>
      </w:pPr>
      <w:rPr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6">
    <w:nsid w:val="53344BD8"/>
    <w:multiLevelType w:val="hybridMultilevel"/>
    <w:tmpl w:val="C818E7B4"/>
    <w:lvl w:ilvl="0" w:tplc="6AC6B2B4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7C73622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8">
    <w:nsid w:val="5B603175"/>
    <w:multiLevelType w:val="hybridMultilevel"/>
    <w:tmpl w:val="49BC2A9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9">
    <w:nsid w:val="5C7A05E3"/>
    <w:multiLevelType w:val="multilevel"/>
    <w:tmpl w:val="9F62DC0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0">
    <w:nsid w:val="5FD40936"/>
    <w:multiLevelType w:val="multilevel"/>
    <w:tmpl w:val="C602BE2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russianLow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1">
    <w:nsid w:val="67FF7DB0"/>
    <w:multiLevelType w:val="hybridMultilevel"/>
    <w:tmpl w:val="5874EA6E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C3922EE"/>
    <w:multiLevelType w:val="hybridMultilevel"/>
    <w:tmpl w:val="E2C66B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C5D7B62"/>
    <w:multiLevelType w:val="hybridMultilevel"/>
    <w:tmpl w:val="49440494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F4610D2"/>
    <w:multiLevelType w:val="hybridMultilevel"/>
    <w:tmpl w:val="F8629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0042994"/>
    <w:multiLevelType w:val="multilevel"/>
    <w:tmpl w:val="9F62DC0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6">
    <w:nsid w:val="721D2481"/>
    <w:multiLevelType w:val="multilevel"/>
    <w:tmpl w:val="A77CEB38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567"/>
        </w:tabs>
        <w:ind w:left="284" w:firstLine="0"/>
      </w:pPr>
      <w:rPr>
        <w:rFonts w:hint="default"/>
        <w:color w:val="auto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7">
    <w:nsid w:val="73CC1C40"/>
    <w:multiLevelType w:val="multilevel"/>
    <w:tmpl w:val="9F62DC0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8">
    <w:nsid w:val="78912902"/>
    <w:multiLevelType w:val="hybridMultilevel"/>
    <w:tmpl w:val="D7E27C62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14"/>
  </w:num>
  <w:num w:numId="3">
    <w:abstractNumId w:val="44"/>
  </w:num>
  <w:num w:numId="4">
    <w:abstractNumId w:val="6"/>
  </w:num>
  <w:num w:numId="5">
    <w:abstractNumId w:val="23"/>
  </w:num>
  <w:num w:numId="6">
    <w:abstractNumId w:val="38"/>
  </w:num>
  <w:num w:numId="7">
    <w:abstractNumId w:val="18"/>
  </w:num>
  <w:num w:numId="8">
    <w:abstractNumId w:val="9"/>
  </w:num>
  <w:num w:numId="9">
    <w:abstractNumId w:val="46"/>
  </w:num>
  <w:num w:numId="10">
    <w:abstractNumId w:val="32"/>
  </w:num>
  <w:num w:numId="11">
    <w:abstractNumId w:val="17"/>
  </w:num>
  <w:num w:numId="12">
    <w:abstractNumId w:val="41"/>
  </w:num>
  <w:num w:numId="13">
    <w:abstractNumId w:val="34"/>
  </w:num>
  <w:num w:numId="14">
    <w:abstractNumId w:val="26"/>
  </w:num>
  <w:num w:numId="15">
    <w:abstractNumId w:val="36"/>
  </w:num>
  <w:num w:numId="16">
    <w:abstractNumId w:val="16"/>
  </w:num>
  <w:num w:numId="17">
    <w:abstractNumId w:val="15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7"/>
  </w:num>
  <w:num w:numId="23">
    <w:abstractNumId w:val="45"/>
  </w:num>
  <w:num w:numId="24">
    <w:abstractNumId w:val="2"/>
  </w:num>
  <w:num w:numId="25">
    <w:abstractNumId w:val="29"/>
  </w:num>
  <w:num w:numId="26">
    <w:abstractNumId w:val="4"/>
  </w:num>
  <w:num w:numId="27">
    <w:abstractNumId w:val="27"/>
  </w:num>
  <w:num w:numId="28">
    <w:abstractNumId w:val="8"/>
  </w:num>
  <w:num w:numId="29">
    <w:abstractNumId w:val="13"/>
  </w:num>
  <w:num w:numId="30">
    <w:abstractNumId w:val="20"/>
  </w:num>
  <w:num w:numId="31">
    <w:abstractNumId w:val="7"/>
  </w:num>
  <w:num w:numId="32">
    <w:abstractNumId w:val="0"/>
  </w:num>
  <w:num w:numId="33">
    <w:abstractNumId w:val="11"/>
  </w:num>
  <w:num w:numId="34">
    <w:abstractNumId w:val="43"/>
  </w:num>
  <w:num w:numId="35">
    <w:abstractNumId w:val="24"/>
  </w:num>
  <w:num w:numId="3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</w:num>
  <w:num w:numId="38">
    <w:abstractNumId w:val="21"/>
  </w:num>
  <w:num w:numId="39">
    <w:abstractNumId w:val="30"/>
  </w:num>
  <w:num w:numId="40">
    <w:abstractNumId w:val="33"/>
  </w:num>
  <w:num w:numId="41">
    <w:abstractNumId w:val="22"/>
  </w:num>
  <w:num w:numId="42">
    <w:abstractNumId w:val="10"/>
  </w:num>
  <w:num w:numId="43">
    <w:abstractNumId w:val="48"/>
  </w:num>
  <w:num w:numId="44">
    <w:abstractNumId w:val="31"/>
  </w:num>
  <w:num w:numId="45">
    <w:abstractNumId w:val="40"/>
  </w:num>
  <w:num w:numId="46">
    <w:abstractNumId w:val="5"/>
  </w:num>
  <w:num w:numId="47">
    <w:abstractNumId w:val="37"/>
  </w:num>
  <w:num w:numId="48">
    <w:abstractNumId w:val="3"/>
  </w:num>
  <w:num w:numId="49">
    <w:abstractNumId w:val="12"/>
  </w:num>
  <w:num w:numId="50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16593"/>
    <w:rsid w:val="00031F9B"/>
    <w:rsid w:val="00032D50"/>
    <w:rsid w:val="00044EC9"/>
    <w:rsid w:val="0004550E"/>
    <w:rsid w:val="000549CE"/>
    <w:rsid w:val="00057D46"/>
    <w:rsid w:val="000647D6"/>
    <w:rsid w:val="000A0EC5"/>
    <w:rsid w:val="000A5AC1"/>
    <w:rsid w:val="000E3542"/>
    <w:rsid w:val="000F0DBE"/>
    <w:rsid w:val="000F4A03"/>
    <w:rsid w:val="00110601"/>
    <w:rsid w:val="001122AB"/>
    <w:rsid w:val="001122BB"/>
    <w:rsid w:val="0018019B"/>
    <w:rsid w:val="00196FB5"/>
    <w:rsid w:val="00197E78"/>
    <w:rsid w:val="001B2E50"/>
    <w:rsid w:val="001C32E4"/>
    <w:rsid w:val="001C6511"/>
    <w:rsid w:val="001E00C3"/>
    <w:rsid w:val="00201BB5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3B88"/>
    <w:rsid w:val="002C4967"/>
    <w:rsid w:val="002D32B0"/>
    <w:rsid w:val="002D79D3"/>
    <w:rsid w:val="002E0670"/>
    <w:rsid w:val="00301BCE"/>
    <w:rsid w:val="003127F1"/>
    <w:rsid w:val="003325BF"/>
    <w:rsid w:val="0034523A"/>
    <w:rsid w:val="00351D18"/>
    <w:rsid w:val="003531A2"/>
    <w:rsid w:val="00357DA9"/>
    <w:rsid w:val="00383538"/>
    <w:rsid w:val="003867B6"/>
    <w:rsid w:val="00386B03"/>
    <w:rsid w:val="00386F1F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52D70"/>
    <w:rsid w:val="00466826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2B3B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717"/>
    <w:rsid w:val="00754D76"/>
    <w:rsid w:val="007609AC"/>
    <w:rsid w:val="00760EEF"/>
    <w:rsid w:val="00780C6E"/>
    <w:rsid w:val="00787F9B"/>
    <w:rsid w:val="0079770E"/>
    <w:rsid w:val="007A7918"/>
    <w:rsid w:val="007B7EAA"/>
    <w:rsid w:val="007F1E3C"/>
    <w:rsid w:val="007F1FEA"/>
    <w:rsid w:val="00801B5B"/>
    <w:rsid w:val="00845CDC"/>
    <w:rsid w:val="00865AE6"/>
    <w:rsid w:val="008763DB"/>
    <w:rsid w:val="00897957"/>
    <w:rsid w:val="008A459A"/>
    <w:rsid w:val="008B0BFA"/>
    <w:rsid w:val="008C308B"/>
    <w:rsid w:val="008F46EB"/>
    <w:rsid w:val="0091638A"/>
    <w:rsid w:val="0094319D"/>
    <w:rsid w:val="0095198A"/>
    <w:rsid w:val="009641CA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1AAF"/>
    <w:rsid w:val="00A07CAE"/>
    <w:rsid w:val="00A11FE4"/>
    <w:rsid w:val="00A214DA"/>
    <w:rsid w:val="00A30190"/>
    <w:rsid w:val="00A377C4"/>
    <w:rsid w:val="00A4739E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D50F9"/>
    <w:rsid w:val="00AF566F"/>
    <w:rsid w:val="00B14714"/>
    <w:rsid w:val="00B1637F"/>
    <w:rsid w:val="00B16B03"/>
    <w:rsid w:val="00B46160"/>
    <w:rsid w:val="00B91EF8"/>
    <w:rsid w:val="00B92696"/>
    <w:rsid w:val="00B94C28"/>
    <w:rsid w:val="00BB437E"/>
    <w:rsid w:val="00BC2A0B"/>
    <w:rsid w:val="00BE0621"/>
    <w:rsid w:val="00BF5080"/>
    <w:rsid w:val="00BF7F90"/>
    <w:rsid w:val="00C03D2D"/>
    <w:rsid w:val="00C21C12"/>
    <w:rsid w:val="00C440E0"/>
    <w:rsid w:val="00C50DAF"/>
    <w:rsid w:val="00C52242"/>
    <w:rsid w:val="00C60955"/>
    <w:rsid w:val="00C61A3B"/>
    <w:rsid w:val="00C63E9D"/>
    <w:rsid w:val="00C70889"/>
    <w:rsid w:val="00C7305B"/>
    <w:rsid w:val="00C9331D"/>
    <w:rsid w:val="00CA12C2"/>
    <w:rsid w:val="00CB49E9"/>
    <w:rsid w:val="00CB780E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72ADC"/>
    <w:rsid w:val="00E94712"/>
    <w:rsid w:val="00EC5FA0"/>
    <w:rsid w:val="00EE5D40"/>
    <w:rsid w:val="00F010D4"/>
    <w:rsid w:val="00F05203"/>
    <w:rsid w:val="00F158CB"/>
    <w:rsid w:val="00F25094"/>
    <w:rsid w:val="00F369DF"/>
    <w:rsid w:val="00F40ABF"/>
    <w:rsid w:val="00F52760"/>
    <w:rsid w:val="00F67CCE"/>
    <w:rsid w:val="00F73080"/>
    <w:rsid w:val="00F74E9F"/>
    <w:rsid w:val="00F94EAB"/>
    <w:rsid w:val="00F95BE7"/>
    <w:rsid w:val="00FB18E0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B94C28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B94C28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686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E28DC6-AF46-4584-90D3-0626254FA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4</TotalTime>
  <Pages>3</Pages>
  <Words>427</Words>
  <Characters>243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Родина</dc:creator>
  <cp:keywords/>
  <dc:description/>
  <cp:lastModifiedBy>Юрий Скрипниченко</cp:lastModifiedBy>
  <cp:revision>81</cp:revision>
  <dcterms:created xsi:type="dcterms:W3CDTF">2015-03-22T13:10:00Z</dcterms:created>
  <dcterms:modified xsi:type="dcterms:W3CDTF">2016-05-23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